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F5D7B-FACF-4737-A30E-511A24B37F8A}" type="datetimeFigureOut">
              <a:rPr lang="zh-CN" altLang="en-US" smtClean="0"/>
              <a:t>2020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7AAD5-374A-42FA-85DC-36A89A9A22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04664"/>
            <a:ext cx="4960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1.1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模拟信号与抽样后数字信号关系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3" y="1052736"/>
            <a:ext cx="835292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抽样频率的确定：     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例如：</a:t>
            </a: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x(t)=f(t)+f(5t)  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模拟与数字角频率间关系：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在频域，信号表达关系：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endParaRPr lang="en-US" altLang="zh-CN" sz="2400" b="1" dirty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例如：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模拟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理想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低通滤波器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的频率响应</a:t>
            </a:r>
            <a:r>
              <a:rPr lang="zh-CN" altLang="zh-CN" sz="2400" b="1" dirty="0" smtClean="0">
                <a:latin typeface="微软雅黑" pitchFamily="34" charset="-122"/>
                <a:ea typeface="微软雅黑" pitchFamily="34" charset="-122"/>
              </a:rPr>
              <a:t>截止频率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为：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采样频率为                  ，求对应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数字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理想低通滤波器的频率响应函数。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1880" y="1196752"/>
            <a:ext cx="1296144" cy="356909"/>
          </a:xfrm>
          <a:prstGeom prst="rect">
            <a:avLst/>
          </a:prstGeom>
          <a:noFill/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95936" y="1844824"/>
            <a:ext cx="3213831" cy="288032"/>
          </a:xfrm>
          <a:prstGeom prst="rect">
            <a:avLst/>
          </a:prstGeom>
          <a:noFill/>
        </p:spPr>
      </p:pic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672" y="2276872"/>
            <a:ext cx="5815628" cy="324991"/>
          </a:xfrm>
          <a:prstGeom prst="rect">
            <a:avLst/>
          </a:prstGeom>
          <a:noFill/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852936"/>
            <a:ext cx="1341623" cy="432048"/>
          </a:xfrm>
          <a:prstGeom prst="rect">
            <a:avLst/>
          </a:prstGeom>
          <a:noFill/>
        </p:spPr>
      </p:pic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7584" y="3861048"/>
            <a:ext cx="5919889" cy="936104"/>
          </a:xfrm>
          <a:prstGeom prst="rect">
            <a:avLst/>
          </a:prstGeom>
          <a:noFill/>
        </p:spPr>
      </p:pic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80312" y="5013176"/>
            <a:ext cx="14763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67744" y="5517232"/>
            <a:ext cx="1362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476672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2.1  DTFT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中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5816" y="548680"/>
            <a:ext cx="5223853" cy="43204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83568" y="1412776"/>
            <a:ext cx="17139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例如</a:t>
            </a:r>
            <a:r>
              <a:rPr lang="zh-CN" altLang="en-US" dirty="0" smtClean="0"/>
              <a:t>：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已知</a:t>
            </a:r>
            <a:endParaRPr lang="en-US" altLang="zh-CN" sz="2400" b="1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          求：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1247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1772816"/>
            <a:ext cx="819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60" y="1268760"/>
            <a:ext cx="6054849" cy="57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08720"/>
            <a:ext cx="8902576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5576" y="260648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5.5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功率谱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332656"/>
            <a:ext cx="320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95536" y="5157192"/>
          <a:ext cx="6264696" cy="855181"/>
        </p:xfrm>
        <a:graphic>
          <a:graphicData uri="http://schemas.openxmlformats.org/presentationml/2006/ole">
            <p:oleObj spid="_x0000_s15363" r:id="rId5" imgW="2806700" imgH="393700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67544" y="476672"/>
            <a:ext cx="3669594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en-US" altLang="zh-CN" sz="24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.6  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输出随机过程的方差</a:t>
            </a:r>
            <a:r>
              <a:rPr lang="en-US" altLang="zh-CN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1560" y="1196752"/>
            <a:ext cx="295465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75000"/>
            </a:pPr>
            <a:r>
              <a:rPr lang="zh-CN" altLang="en-US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输出随机过程的均方值为：</a:t>
            </a:r>
            <a:endParaRPr lang="zh-CN" altLang="en-US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1268760"/>
            <a:ext cx="21526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548680"/>
            <a:ext cx="41433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611560" y="1916832"/>
            <a:ext cx="491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如果输入随机过程均值             ，方差为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，则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7628" y="1916832"/>
            <a:ext cx="8763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4" name="Object 1051"/>
          <p:cNvGraphicFramePr>
            <a:graphicFrameLocks noChangeAspect="1"/>
          </p:cNvGraphicFramePr>
          <p:nvPr/>
        </p:nvGraphicFramePr>
        <p:xfrm>
          <a:off x="683568" y="3284984"/>
          <a:ext cx="4536951" cy="833441"/>
        </p:xfrm>
        <a:graphic>
          <a:graphicData uri="http://schemas.openxmlformats.org/presentationml/2006/ole">
            <p:oleObj spid="_x0000_s1034" name="Equation" r:id="rId6" imgW="2336800" imgH="431800" progId="Equation.DSMT4">
              <p:embed/>
            </p:oleObj>
          </a:graphicData>
        </a:graphic>
      </p:graphicFrame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552" y="2420888"/>
            <a:ext cx="75533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83568" y="407707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例如：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47664" y="4149080"/>
            <a:ext cx="2343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91</Words>
  <Application>Microsoft Office PowerPoint</Application>
  <PresentationFormat>全屏显示(4:3)</PresentationFormat>
  <Paragraphs>18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7" baseType="lpstr">
      <vt:lpstr>Office 主题</vt:lpstr>
      <vt:lpstr>MathType 5.0 Equation</vt:lpstr>
      <vt:lpstr>Equation.DSMT4</vt:lpstr>
      <vt:lpstr>幻灯片 1</vt:lpstr>
      <vt:lpstr>幻灯片 2</vt:lpstr>
      <vt:lpstr>幻灯片 3</vt:lpstr>
      <vt:lpstr>幻灯片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殷伯云/湖北省电力勘测设计院/湖北省电力公司</dc:creator>
  <cp:lastModifiedBy>殷伯云/湖北省电力勘测设计院/湖北省电力公司</cp:lastModifiedBy>
  <cp:revision>18</cp:revision>
  <dcterms:created xsi:type="dcterms:W3CDTF">2020-11-25T02:36:18Z</dcterms:created>
  <dcterms:modified xsi:type="dcterms:W3CDTF">2020-11-25T05:34:04Z</dcterms:modified>
</cp:coreProperties>
</file>